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3" r:id="rId8"/>
    <p:sldId id="264" r:id="rId9"/>
    <p:sldId id="27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826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44FF96-EDEC-4DAD-A2F2-739582CCA9D3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12AF0-1C0E-45F6-A80D-40DC7332D4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0191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22B4F5-50C9-4033-9402-AF797E06957E}" type="slidenum">
              <a:rPr lang="en-US" smtClean="0"/>
              <a:pPr/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3241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Complex Algebraic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Complex Fraction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the following complex algebraic fra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09600" y="1828800"/>
          <a:ext cx="1981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981080" imgH="1790640" progId="Equation.DSMT4">
                  <p:embed/>
                </p:oleObj>
              </mc:Choice>
              <mc:Fallback>
                <p:oleObj name="Equation" r:id="rId3" imgW="1981080" imgH="1790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19812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72148" y="3537156"/>
          <a:ext cx="187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879560" imgH="1790640" progId="Equation.DSMT4">
                  <p:embed/>
                </p:oleObj>
              </mc:Choice>
              <mc:Fallback>
                <p:oleObj name="Equation" r:id="rId5" imgW="1879560" imgH="1790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3537156"/>
                        <a:ext cx="1879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68096" y="3460956"/>
          <a:ext cx="4533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4533840" imgH="1879560" progId="Equation.DSMT4">
                  <p:embed/>
                </p:oleObj>
              </mc:Choice>
              <mc:Fallback>
                <p:oleObj name="Equation" r:id="rId7" imgW="453384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96" y="3460956"/>
                        <a:ext cx="45339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Complex Fractions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Or use the technique of multiplying the numerator and the denominator by the LCM of the denominators of the various fract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1248696"/>
          <a:ext cx="2578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577960" imgH="1879560" progId="Equation.DSMT4">
                  <p:embed/>
                </p:oleObj>
              </mc:Choice>
              <mc:Fallback>
                <p:oleObj name="Equation" r:id="rId3" imgW="2577960" imgH="1879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8696"/>
                        <a:ext cx="25781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344196" y="17526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3390840" imgH="965160" progId="Equation.DSMT4">
                  <p:embed/>
                </p:oleObj>
              </mc:Choice>
              <mc:Fallback>
                <p:oleObj name="Equation" r:id="rId5" imgW="339084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196" y="1752600"/>
                        <a:ext cx="339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5800" y="3323304"/>
          <a:ext cx="433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4330440" imgH="990360" progId="Equation.DSMT4">
                  <p:embed/>
                </p:oleObj>
              </mc:Choice>
              <mc:Fallback>
                <p:oleObj name="Equation" r:id="rId7" imgW="43304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23304"/>
                        <a:ext cx="4330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6852" y="370430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852" y="370430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76400" y="34290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733800" y="3918156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971800" y="32766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962400" y="3276600"/>
            <a:ext cx="10668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1002888" y="3886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1905000" y="3886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81200" y="3200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Complex Fractions (cont.)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838200" y="1433052"/>
          <a:ext cx="6108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6108480" imgH="1663560" progId="Equation.DSMT4">
                  <p:embed/>
                </p:oleObj>
              </mc:Choice>
              <mc:Fallback>
                <p:oleObj name="Equation" r:id="rId3" imgW="6108480" imgH="1663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33052"/>
                        <a:ext cx="6108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4400" y="3810000"/>
          <a:ext cx="1879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879560" imgH="1790640" progId="Equation.DSMT4">
                  <p:embed/>
                </p:oleObj>
              </mc:Choice>
              <mc:Fallback>
                <p:oleObj name="Equation" r:id="rId5" imgW="1879560" imgH="1790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879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878392" y="3716592"/>
          <a:ext cx="4419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4419360" imgH="1968480" progId="Equation.DSMT4">
                  <p:embed/>
                </p:oleObj>
              </mc:Choice>
              <mc:Fallback>
                <p:oleObj name="Equation" r:id="rId7" imgW="4419360" imgH="1968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392" y="3716592"/>
                        <a:ext cx="44196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Simplifying Complex Fraction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76748" y="1435767"/>
          <a:ext cx="5969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5968800" imgH="1841400" progId="Equation.DSMT4">
                  <p:embed/>
                </p:oleObj>
              </mc:Choice>
              <mc:Fallback>
                <p:oleObj name="Equation" r:id="rId3" imgW="5968800" imgH="1841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8" y="1435767"/>
                        <a:ext cx="5969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76748" y="36322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2514600" imgH="939600" progId="Equation.DSMT4">
                  <p:embed/>
                </p:oleObj>
              </mc:Choice>
              <mc:Fallback>
                <p:oleObj name="Equation" r:id="rId5" imgW="25146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8" y="36322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76748" y="4648200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2044440" imgH="901440" progId="Equation.DSMT4">
                  <p:embed/>
                </p:oleObj>
              </mc:Choice>
              <mc:Fallback>
                <p:oleObj name="Equation" r:id="rId7" imgW="20444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8" y="4648200"/>
                        <a:ext cx="204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25096" y="4633452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927000" imgH="901440" progId="Equation.DSMT4">
                  <p:embed/>
                </p:oleObj>
              </mc:Choice>
              <mc:Fallback>
                <p:oleObj name="Equation" r:id="rId9" imgW="92700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96" y="4633452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839496" y="493825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96" y="493825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1889760" y="1600200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111044" y="2057400"/>
            <a:ext cx="685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962400" y="1981200"/>
            <a:ext cx="838200" cy="2753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5791200" y="1676400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977148" y="2561304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4876800" y="2514600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2057400" y="2819400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2971800" y="2819400"/>
            <a:ext cx="853440" cy="351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Simplifying Complex Algebraic Expressions 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the following express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Rules for Order of Operations indicate that the division is to be done first.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3400" y="1875504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5504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43200" y="3475704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857320" imgH="838080" progId="Equation.DSMT4">
                  <p:embed/>
                </p:oleObj>
              </mc:Choice>
              <mc:Fallback>
                <p:oleObj name="Equation" r:id="rId5" imgW="2857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75704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50268" y="2819400"/>
            <a:ext cx="6200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In a complex algebraic expression such a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Simplifying Complex Algebraic Expressions (cont.)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509252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857320" imgH="838080" progId="Equation.DSMT4">
                  <p:embed/>
                </p:oleObj>
              </mc:Choice>
              <mc:Fallback>
                <p:oleObj name="Equation" r:id="rId3" imgW="2857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09252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1555956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2971800" imgH="838080" progId="Equation.DSMT4">
                  <p:embed/>
                </p:oleObj>
              </mc:Choice>
              <mc:Fallback>
                <p:oleObj name="Equation" r:id="rId5" imgW="2971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55956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05200" y="2723126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2095200" imgH="838080" progId="Equation.DSMT4">
                  <p:embed/>
                </p:oleObj>
              </mc:Choice>
              <mc:Fallback>
                <p:oleObj name="Equation" r:id="rId7" imgW="2095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23126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05200" y="38862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2031840" imgH="838080" progId="Equation.DSMT4">
                  <p:embed/>
                </p:oleObj>
              </mc:Choice>
              <mc:Fallback>
                <p:oleObj name="Equation" r:id="rId9" imgW="2031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05200" y="4953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905500" y="21717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052552" y="16383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implify the following expressions.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48640" y="1905000"/>
          <a:ext cx="78359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835760" imgH="1714320" progId="Equation.DSMT4">
                  <p:embed/>
                </p:oleObj>
              </mc:Choice>
              <mc:Fallback>
                <p:oleObj name="Equation" r:id="rId3" imgW="7835760" imgH="171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05000"/>
                        <a:ext cx="78359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 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57200" y="1295400"/>
          <a:ext cx="12065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206360" imgH="3073320" progId="Equation.DSMT4">
                  <p:embed/>
                </p:oleObj>
              </mc:Choice>
              <mc:Fallback>
                <p:oleObj name="Equation" r:id="rId4" imgW="1206360" imgH="3073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12065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smtClean="0"/>
              <a:t>Simplify complex fractions and complex algebraic express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Complex Algebraic Fractions </a:t>
            </a:r>
            <a:br>
              <a:rPr lang="en-US" smtClean="0"/>
            </a:br>
            <a:r>
              <a:rPr lang="en-US" smtClean="0"/>
              <a:t>(First Method)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000000"/>
                </a:solidFill>
              </a:rPr>
              <a:t>Simplifying Complex Fractions</a:t>
            </a:r>
          </a:p>
          <a:p>
            <a:pPr>
              <a:defRPr/>
            </a:pPr>
            <a:r>
              <a:rPr lang="en-US" b="1" dirty="0" smtClean="0">
                <a:solidFill>
                  <a:srgbClr val="C00000"/>
                </a:solidFill>
              </a:rPr>
              <a:t>To simplify complex fractions: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Simplify the numerator so that it is a single rational expression. 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457200" indent="-45720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Divide the numerator by the denominator and reduce to lowest terms.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irst Method for Simplifying Complex Fraction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the following expressio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9600" y="1905000"/>
          <a:ext cx="1346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46040" imgH="1358640" progId="Equation.DSMT4">
                  <p:embed/>
                </p:oleObj>
              </mc:Choice>
              <mc:Fallback>
                <p:oleObj name="Equation" r:id="rId3" imgW="1346040" imgH="1358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1346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4144296"/>
          <a:ext cx="889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888840" imgH="1358640" progId="Equation.DSMT4">
                  <p:embed/>
                </p:oleObj>
              </mc:Choice>
              <mc:Fallback>
                <p:oleObj name="Equation" r:id="rId5" imgW="88884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44296"/>
                        <a:ext cx="889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35648" y="4161504"/>
          <a:ext cx="1841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841400" imgH="1358640" progId="Equation.DSMT4">
                  <p:embed/>
                </p:oleObj>
              </mc:Choice>
              <mc:Fallback>
                <p:oleObj name="Equation" r:id="rId7" imgW="184140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648" y="4161504"/>
                        <a:ext cx="1841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91448" y="4144296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1104840" imgH="1726920" progId="Equation.DSMT4">
                  <p:embed/>
                </p:oleObj>
              </mc:Choice>
              <mc:Fallback>
                <p:oleObj name="Equation" r:id="rId9" imgW="1104840" imgH="1726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48" y="4144296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263944" y="4601496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942920" imgH="901440" progId="Equation.DSMT4">
                  <p:embed/>
                </p:oleObj>
              </mc:Choice>
              <mc:Fallback>
                <p:oleObj name="Equation" r:id="rId11" imgW="19429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944" y="4601496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289800" y="4618704"/>
          <a:ext cx="71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711000" imgH="901440" progId="Equation.DSMT4">
                  <p:embed/>
                </p:oleObj>
              </mc:Choice>
              <mc:Fallback>
                <p:oleObj name="Equation" r:id="rId13" imgW="7110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4618704"/>
                        <a:ext cx="71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5486400" y="4648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6400800" y="5181600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irst Method for Simplifying Complex Fractions (cont.)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3400" y="1128252"/>
          <a:ext cx="1828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828800" imgH="1663560" progId="Equation.DSMT4">
                  <p:embed/>
                </p:oleObj>
              </mc:Choice>
              <mc:Fallback>
                <p:oleObj name="Equation" r:id="rId3" imgW="1828800" imgH="166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28252"/>
                        <a:ext cx="1828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57400" y="2408904"/>
          <a:ext cx="1371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371600" imgH="1663560" progId="Equation.DSMT4">
                  <p:embed/>
                </p:oleObj>
              </mc:Choice>
              <mc:Fallback>
                <p:oleObj name="Equation" r:id="rId5" imgW="137160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08904"/>
                        <a:ext cx="1371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75704" y="2317956"/>
          <a:ext cx="2971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971800" imgH="1752480" progId="Equation.DSMT4">
                  <p:embed/>
                </p:oleObj>
              </mc:Choice>
              <mc:Fallback>
                <p:oleObj name="Equation" r:id="rId7" imgW="2971800" imgH="1752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704" y="2317956"/>
                        <a:ext cx="2971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491748" y="2315496"/>
          <a:ext cx="1828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1828800" imgH="1752480" progId="Equation.DSMT4">
                  <p:embed/>
                </p:oleObj>
              </mc:Choice>
              <mc:Fallback>
                <p:oleObj name="Equation" r:id="rId9" imgW="1828800" imgH="175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48" y="2315496"/>
                        <a:ext cx="1828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490452" y="4191000"/>
          <a:ext cx="1587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1587240" imgH="1752480" progId="Equation.DSMT4">
                  <p:embed/>
                </p:oleObj>
              </mc:Choice>
              <mc:Fallback>
                <p:oleObj name="Equation" r:id="rId11" imgW="1587240" imgH="1752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52" y="4191000"/>
                        <a:ext cx="15875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105400" y="464820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2336760" imgH="927000" progId="Equation.DSMT4">
                  <p:embed/>
                </p:oleObj>
              </mc:Choice>
              <mc:Fallback>
                <p:oleObj name="Equation" r:id="rId13" imgW="23367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588044" y="46482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1396800" imgH="927000" progId="Equation.DSMT4">
                  <p:embed/>
                </p:oleObj>
              </mc:Choice>
              <mc:Fallback>
                <p:oleObj name="Equation" r:id="rId15" imgW="139680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044" y="4648200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5325396" y="52959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6896100" y="47625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econd Method for Simplifying Complex Fractions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the following expressio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ct val="0"/>
              </a:spcBef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9600" y="1828800"/>
          <a:ext cx="1346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346040" imgH="1358640" progId="Equation.DSMT4">
                  <p:embed/>
                </p:oleObj>
              </mc:Choice>
              <mc:Fallback>
                <p:oleObj name="Equation" r:id="rId3" imgW="1346040" imgH="1358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1346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98700" y="3308556"/>
          <a:ext cx="1816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815840" imgH="1562040" progId="Equation.DSMT4">
                  <p:embed/>
                </p:oleObj>
              </mc:Choice>
              <mc:Fallback>
                <p:oleObj name="Equation" r:id="rId5" imgW="1815840" imgH="1562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08556"/>
                        <a:ext cx="1816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econd Method for Simplifying Complex Fractions (cont.)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8640" y="1600200"/>
          <a:ext cx="889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888840" imgH="1358640" progId="Equation.DSMT4">
                  <p:embed/>
                </p:oleObj>
              </mc:Choice>
              <mc:Fallback>
                <p:oleObj name="Equation" r:id="rId3" imgW="88884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600200"/>
                        <a:ext cx="889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87096" y="1600200"/>
          <a:ext cx="2171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2171520" imgH="1384200" progId="Equation.DSMT4">
                  <p:embed/>
                </p:oleObj>
              </mc:Choice>
              <mc:Fallback>
                <p:oleObj name="Equation" r:id="rId5" imgW="2171520" imgH="1384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1600200"/>
                        <a:ext cx="21717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687096" y="3200400"/>
          <a:ext cx="166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1663560" imgH="952200" progId="Equation.DSMT4">
                  <p:embed/>
                </p:oleObj>
              </mc:Choice>
              <mc:Fallback>
                <p:oleObj name="Equation" r:id="rId7" imgW="166356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3200400"/>
                        <a:ext cx="166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687096" y="4296696"/>
          <a:ext cx="71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711000" imgH="901440" progId="Equation.DSMT4">
                  <p:embed/>
                </p:oleObj>
              </mc:Choice>
              <mc:Fallback>
                <p:oleObj name="Equation" r:id="rId9" imgW="7110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4296696"/>
                        <a:ext cx="71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191000" y="32766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86200" y="3733800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614948" y="1538748"/>
          <a:ext cx="1892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1" imgW="1892160" imgH="1917360" progId="Equation.DSMT4">
                  <p:embed/>
                </p:oleObj>
              </mc:Choice>
              <mc:Fallback>
                <p:oleObj name="Equation" r:id="rId11" imgW="1892160" imgH="1917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1538748"/>
                        <a:ext cx="18923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econd Method for Simplifying Complex Fractions (cont.)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33400" y="1182736"/>
          <a:ext cx="1828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828800" imgH="1663560" progId="Equation.DSMT4">
                  <p:embed/>
                </p:oleObj>
              </mc:Choice>
              <mc:Fallback>
                <p:oleObj name="Equation" r:id="rId3" imgW="182880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82736"/>
                        <a:ext cx="1828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65400" y="2916492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3073320" imgH="1028520" progId="Equation.DSMT4">
                  <p:embed/>
                </p:oleObj>
              </mc:Choice>
              <mc:Fallback>
                <p:oleObj name="Equation" r:id="rId5" imgW="3073320" imgH="1028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16492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Second Method for Simplifying Complex Fractions (cont.)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48148" y="1265904"/>
          <a:ext cx="1206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206360" imgH="1663560" progId="Equation.DSMT4">
                  <p:embed/>
                </p:oleObj>
              </mc:Choice>
              <mc:Fallback>
                <p:oleObj name="Equation" r:id="rId3" imgW="120636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265904"/>
                        <a:ext cx="12065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55800" y="1187244"/>
          <a:ext cx="2959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2958840" imgH="1828800" progId="Equation.DSMT4">
                  <p:embed/>
                </p:oleObj>
              </mc:Choice>
              <mc:Fallback>
                <p:oleObj name="Equation" r:id="rId5" imgW="2958840" imgH="182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187244"/>
                        <a:ext cx="2959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955800" y="3092244"/>
          <a:ext cx="3759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3759120" imgH="1663560" progId="Equation.DSMT4">
                  <p:embed/>
                </p:oleObj>
              </mc:Choice>
              <mc:Fallback>
                <p:oleObj name="Equation" r:id="rId7" imgW="3759120" imgH="1663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092244"/>
                        <a:ext cx="3759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955800" y="4800600"/>
          <a:ext cx="265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2654280" imgH="965160" progId="Equation.DSMT4">
                  <p:embed/>
                </p:oleObj>
              </mc:Choice>
              <mc:Fallback>
                <p:oleObj name="Equation" r:id="rId9" imgW="265428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00600"/>
                        <a:ext cx="265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754308" y="4815348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2006280" imgH="939600" progId="Equation.DSMT4">
                  <p:embed/>
                </p:oleObj>
              </mc:Choice>
              <mc:Fallback>
                <p:oleObj name="Equation" r:id="rId11" imgW="200628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08" y="4815348"/>
                        <a:ext cx="200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05513"/>
              </p:ext>
            </p:extLst>
          </p:nvPr>
        </p:nvGraphicFramePr>
        <p:xfrm>
          <a:off x="6807200" y="4786313"/>
          <a:ext cx="133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3" imgW="1333440" imgH="977760" progId="Equation.DSMT4">
                  <p:embed/>
                </p:oleObj>
              </mc:Choice>
              <mc:Fallback>
                <p:oleObj name="Equation" r:id="rId13" imgW="1333440" imgH="977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786313"/>
                        <a:ext cx="133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3200400" y="3276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209800" y="35814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533900" y="3467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96696" y="3642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305300" y="42291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4000500" y="45339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234</Words>
  <Application>Microsoft Office PowerPoint</Application>
  <PresentationFormat>On-screen Show (4:3)</PresentationFormat>
  <Paragraphs>6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alibri</vt:lpstr>
      <vt:lpstr>Courier New</vt:lpstr>
      <vt:lpstr>Arial</vt:lpstr>
      <vt:lpstr>Office Theme</vt:lpstr>
      <vt:lpstr>Equation</vt:lpstr>
      <vt:lpstr>Section 8.4</vt:lpstr>
      <vt:lpstr>Objectives</vt:lpstr>
      <vt:lpstr>Simplifying Complex Algebraic Fractions  (First Method)</vt:lpstr>
      <vt:lpstr>Example 1: First Method for Simplifying Complex Fractions</vt:lpstr>
      <vt:lpstr>Example 1: First Method for Simplifying Complex Fractions (cont.)</vt:lpstr>
      <vt:lpstr>Example 2: Second Method for Simplifying Complex Fractions</vt:lpstr>
      <vt:lpstr>Example 2: Second Method for Simplifying Complex Fractions (cont.)</vt:lpstr>
      <vt:lpstr>Example 2: Second Method for Simplifying Complex Fractions (cont.)</vt:lpstr>
      <vt:lpstr>Example 2: Second Method for Simplifying Complex Fractions (cont.)</vt:lpstr>
      <vt:lpstr>Example 3: Simplifying Complex Fractions</vt:lpstr>
      <vt:lpstr>Example 3: Simplifying Complex Fractions (cont.)</vt:lpstr>
      <vt:lpstr>Example 3: Simplifying Complex Fractions (cont.)</vt:lpstr>
      <vt:lpstr>Example 3: Simplifying Complex Fractions (cont.)</vt:lpstr>
      <vt:lpstr>Example 4: Simplifying Complex Algebraic Expressions </vt:lpstr>
      <vt:lpstr>Example 4: Simplifying Complex Algebraic Expressions (cont.) 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6</cp:revision>
  <dcterms:created xsi:type="dcterms:W3CDTF">2013-04-26T14:43:13Z</dcterms:created>
  <dcterms:modified xsi:type="dcterms:W3CDTF">2017-08-02T12:28:16Z</dcterms:modified>
</cp:coreProperties>
</file>